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FF1583" w14:textId="5ED57F05" w:rsidR="00565410" w:rsidRPr="00FF731E" w:rsidRDefault="00565410" w:rsidP="00B220C1">
      <w:pPr>
        <w:rPr>
          <w:sz w:val="28"/>
          <w:szCs w:val="28"/>
          <w:u w:val="single"/>
        </w:rPr>
      </w:pPr>
      <w:r w:rsidRPr="00FF14AE">
        <w:rPr>
          <w:sz w:val="28"/>
          <w:szCs w:val="28"/>
          <w:u w:val="single"/>
        </w:rPr>
        <w:t xml:space="preserve">Math </w:t>
      </w:r>
      <w:r w:rsidR="005E5963">
        <w:rPr>
          <w:sz w:val="28"/>
          <w:szCs w:val="28"/>
          <w:u w:val="single"/>
        </w:rPr>
        <w:t>1</w:t>
      </w:r>
      <w:r w:rsidR="0095003C">
        <w:rPr>
          <w:sz w:val="28"/>
          <w:szCs w:val="28"/>
          <w:u w:val="single"/>
        </w:rPr>
        <w:t>76</w:t>
      </w:r>
      <w:r>
        <w:rPr>
          <w:sz w:val="28"/>
          <w:szCs w:val="28"/>
        </w:rPr>
        <w:tab/>
      </w:r>
      <w:r w:rsidR="00104532">
        <w:rPr>
          <w:sz w:val="28"/>
          <w:szCs w:val="28"/>
          <w:u w:val="single"/>
        </w:rPr>
        <w:t>T</w:t>
      </w:r>
      <w:r>
        <w:rPr>
          <w:sz w:val="28"/>
          <w:szCs w:val="28"/>
          <w:u w:val="single"/>
        </w:rPr>
        <w:t>echnology Problem 0</w:t>
      </w:r>
      <w:r w:rsidR="005E1699">
        <w:rPr>
          <w:sz w:val="28"/>
          <w:szCs w:val="28"/>
          <w:u w:val="single"/>
        </w:rPr>
        <w:t>4</w:t>
      </w:r>
      <w:r w:rsidR="00B220C1">
        <w:rPr>
          <w:sz w:val="28"/>
          <w:szCs w:val="28"/>
        </w:rPr>
        <w:t xml:space="preserve"> </w:t>
      </w:r>
      <w:r w:rsidR="00FF731E">
        <w:rPr>
          <w:sz w:val="28"/>
          <w:szCs w:val="28"/>
        </w:rPr>
        <w:t xml:space="preserve">, </w:t>
      </w:r>
      <w:bookmarkStart w:id="0" w:name="_GoBack"/>
      <w:bookmarkEnd w:id="0"/>
      <w:r w:rsidR="00FF731E" w:rsidRPr="00FF731E">
        <w:rPr>
          <w:sz w:val="28"/>
          <w:szCs w:val="28"/>
          <w:u w:val="single"/>
        </w:rPr>
        <w:t>Solution</w:t>
      </w:r>
    </w:p>
    <w:p w14:paraId="58302C1B" w14:textId="77777777" w:rsidR="00B220C1" w:rsidRDefault="00B220C1" w:rsidP="00B220C1"/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5" w:history="1">
        <w:r w:rsidRPr="005E5963">
          <w:rPr>
            <w:rStyle w:val="Hyperlink"/>
          </w:rPr>
          <w:t>http://www.wolframalpha.com</w:t>
        </w:r>
      </w:hyperlink>
    </w:p>
    <w:p w14:paraId="4D9826C0" w14:textId="5313E04D" w:rsidR="007037E2" w:rsidRPr="005E5963" w:rsidRDefault="005308FD" w:rsidP="00565410">
      <w:r>
        <w:rPr>
          <w:rStyle w:val="Hyperlink"/>
          <w:color w:val="auto"/>
          <w:u w:val="none"/>
        </w:rPr>
        <w:t>2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 w:rsidR="007037E2" w:rsidRPr="005E5963">
        <w:rPr>
          <w:rStyle w:val="Hyperlink"/>
          <w:color w:val="auto"/>
          <w:u w:val="none"/>
        </w:rPr>
        <w:sym w:font="Wingdings" w:char="F0E0"/>
      </w:r>
      <w:r w:rsidR="007037E2" w:rsidRPr="005E5963">
        <w:rPr>
          <w:rStyle w:val="Hyperlink"/>
          <w:color w:val="auto"/>
          <w:u w:val="none"/>
        </w:rPr>
        <w:t xml:space="preserve"> </w:t>
      </w:r>
      <w:r>
        <w:rPr>
          <w:rStyle w:val="Hyperlink"/>
          <w:color w:val="auto"/>
          <w:u w:val="none"/>
        </w:rPr>
        <w:t>6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164D499F" w14:textId="4AD28EF6" w:rsidR="002E4BA9" w:rsidRDefault="002E4BA9" w:rsidP="002E4BA9">
      <w:pPr>
        <w:rPr>
          <w:color w:val="FF0000"/>
        </w:rPr>
      </w:pPr>
      <w:r w:rsidRPr="009D0651">
        <w:rPr>
          <w:rFonts w:cs="Tahoma"/>
          <w:color w:val="FF0000"/>
        </w:rPr>
        <w:t xml:space="preserve">This problem is due at the beginning of class on </w:t>
      </w:r>
      <w:r w:rsidR="00C67A3A">
        <w:rPr>
          <w:color w:val="FF0000"/>
        </w:rPr>
        <w:t>Monday</w:t>
      </w:r>
      <w:r w:rsidRPr="005E5963">
        <w:rPr>
          <w:color w:val="FF0000"/>
        </w:rPr>
        <w:t xml:space="preserve">, </w:t>
      </w:r>
      <w:r w:rsidR="00C67A3A">
        <w:rPr>
          <w:color w:val="FF0000"/>
        </w:rPr>
        <w:t>March 2</w:t>
      </w:r>
      <w:r>
        <w:rPr>
          <w:color w:val="FF0000"/>
        </w:rPr>
        <w:t xml:space="preserve">. </w:t>
      </w:r>
    </w:p>
    <w:p w14:paraId="2E0E0CEA" w14:textId="37FEA0AE" w:rsidR="002E4BA9" w:rsidRDefault="002E4BA9" w:rsidP="002E4BA9">
      <w:pPr>
        <w:rPr>
          <w:color w:val="FF0000"/>
        </w:rPr>
      </w:pPr>
      <w:r w:rsidRPr="009463B7">
        <w:rPr>
          <w:color w:val="FF0000"/>
        </w:rPr>
        <w:sym w:font="Wingdings" w:char="F0E0"/>
      </w:r>
      <w:r>
        <w:rPr>
          <w:color w:val="FF0000"/>
        </w:rPr>
        <w:t xml:space="preserve">  </w:t>
      </w:r>
      <w:r w:rsidRPr="003F7B00">
        <w:rPr>
          <w:highlight w:val="yellow"/>
        </w:rPr>
        <w:t>No late papers will be accepted</w:t>
      </w:r>
      <w:r>
        <w:rPr>
          <w:color w:val="FF0000"/>
        </w:rPr>
        <w:t xml:space="preserve"> </w:t>
      </w:r>
      <w:r w:rsidRPr="009463B7">
        <w:rPr>
          <w:color w:val="FF0000"/>
        </w:rPr>
        <w:sym w:font="Wingdings" w:char="F0DF"/>
      </w:r>
      <w:r>
        <w:rPr>
          <w:color w:val="FF0000"/>
        </w:rPr>
        <w:t xml:space="preserve">  If you think you might not be able to hand the assignment in on the due date, hand it in early.</w:t>
      </w:r>
    </w:p>
    <w:p w14:paraId="3E66FEAA" w14:textId="52B1A0CE" w:rsidR="00893246" w:rsidRDefault="00893246" w:rsidP="002E4BA9">
      <w:pPr>
        <w:rPr>
          <w:color w:val="FF0000"/>
        </w:rPr>
      </w:pPr>
    </w:p>
    <w:p w14:paraId="0372DB00" w14:textId="68485282" w:rsidR="00893246" w:rsidRDefault="00893246" w:rsidP="002E4BA9">
      <w:pPr>
        <w:rPr>
          <w:color w:val="FF0000"/>
        </w:rPr>
      </w:pPr>
    </w:p>
    <w:p w14:paraId="5F034713" w14:textId="77777777" w:rsidR="00C67A3A" w:rsidRDefault="00C67A3A" w:rsidP="00B220C1">
      <w:pPr>
        <w:pStyle w:val="ListParagraph"/>
        <w:numPr>
          <w:ilvl w:val="0"/>
          <w:numId w:val="4"/>
        </w:numPr>
      </w:pPr>
      <w:r>
        <w:rPr>
          <w:sz w:val="32"/>
          <w:szCs w:val="32"/>
        </w:rPr>
        <w:t>Compute both the first and second derivatives for the function</w:t>
      </w:r>
    </w:p>
    <w:p w14:paraId="1BCA9220" w14:textId="37D23168" w:rsidR="00C67A3A" w:rsidRPr="00BA1651" w:rsidRDefault="00C67A3A" w:rsidP="00C67A3A">
      <w:pPr>
        <w:ind w:left="360"/>
        <w:rPr>
          <w:sz w:val="32"/>
          <w:szCs w:val="32"/>
        </w:rPr>
      </w:pPr>
      <w:r w:rsidRPr="0095003C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4D0F1F" wp14:editId="374A09EE">
                <wp:simplePos x="0" y="0"/>
                <wp:positionH relativeFrom="column">
                  <wp:posOffset>3401060</wp:posOffset>
                </wp:positionH>
                <wp:positionV relativeFrom="paragraph">
                  <wp:posOffset>105410</wp:posOffset>
                </wp:positionV>
                <wp:extent cx="2927985" cy="1929130"/>
                <wp:effectExtent l="0" t="0" r="18415" b="1397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7985" cy="19291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950E94C" w14:textId="77777777" w:rsidR="00C67A3A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2322A18" w14:textId="73FD5DBA" w:rsidR="00FF731E" w:rsidRPr="00503D1E" w:rsidRDefault="00FF731E" w:rsidP="00FF731E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'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ahoma"/>
                                    <w:color w:val="070007"/>
                                    <w:sz w:val="36"/>
                                    <w:szCs w:val="36"/>
                                  </w:rPr>
                                  <m:t>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95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2401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1012F3C3" w14:textId="6C4BAF38" w:rsidR="00C67A3A" w:rsidRPr="00503D1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421E2993" w14:textId="455F89F6" w:rsidR="00C67A3A" w:rsidRDefault="00FF731E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f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''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ahoma"/>
                                    <w:color w:val="070007"/>
                                    <w:sz w:val="36"/>
                                    <w:szCs w:val="36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="Tahoma"/>
                                        <w:i/>
                                        <w:color w:val="070007"/>
                                        <w:sz w:val="36"/>
                                        <w:szCs w:val="36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51480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ahoma"/>
                                        <w:color w:val="070007"/>
                                        <w:sz w:val="36"/>
                                        <w:szCs w:val="36"/>
                                      </w:rPr>
                                      <m:t>16807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1A2DCCEA" w14:textId="37651AD7" w:rsidR="00C67A3A" w:rsidRPr="00503D1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6A1ADEAF" w14:textId="77777777" w:rsidR="00C67A3A" w:rsidRPr="000744AE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36"/>
                                <w:szCs w:val="36"/>
                              </w:rPr>
                            </w:pPr>
                          </w:p>
                          <w:p w14:paraId="23DDC9D3" w14:textId="77777777" w:rsidR="00C67A3A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0E946CDC" w14:textId="77777777" w:rsidR="00C67A3A" w:rsidRPr="003A6B8D" w:rsidRDefault="00C67A3A" w:rsidP="00C67A3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4D0F1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7.8pt;margin-top:8.3pt;width:230.55pt;height:151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" filled="f" strokecolor="black [3213]">
                <v:textbox inset=",7.2pt,,7.2pt">
                  <w:txbxContent>
                    <w:p w14:paraId="5950E94C" w14:textId="77777777" w:rsidR="00C67A3A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2322A18" w14:textId="73FD5DBA" w:rsidR="00FF731E" w:rsidRPr="00503D1E" w:rsidRDefault="00FF731E" w:rsidP="00FF731E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 w:cs="Tahoma"/>
                              <w:color w:val="070007"/>
                              <w:sz w:val="36"/>
                              <w:szCs w:val="36"/>
                            </w:rPr>
                            <m:t>=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95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2401</m:t>
                              </m:r>
                            </m:den>
                          </m:f>
                        </m:oMath>
                      </m:oMathPara>
                    </w:p>
                    <w:p w14:paraId="1012F3C3" w14:textId="6C4BAF38" w:rsidR="00C67A3A" w:rsidRPr="00503D1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421E2993" w14:textId="455F89F6" w:rsidR="00C67A3A" w:rsidRDefault="00FF731E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f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''</m:t>
                              </m:r>
                            </m:sup>
                          </m:sSup>
                          <m:d>
                            <m:d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0</m:t>
                              </m:r>
                            </m:e>
                          </m:d>
                          <m:r>
                            <w:rPr>
                              <w:rFonts w:ascii="Cambria Math" w:hAnsi="Cambria Math" w:cs="Tahoma"/>
                              <w:color w:val="070007"/>
                              <w:sz w:val="36"/>
                              <w:szCs w:val="36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ahoma"/>
                                  <w:i/>
                                  <w:color w:val="070007"/>
                                  <w:sz w:val="36"/>
                                  <w:szCs w:val="3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5148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ahoma"/>
                                  <w:color w:val="070007"/>
                                  <w:sz w:val="36"/>
                                  <w:szCs w:val="36"/>
                                </w:rPr>
                                <m:t>16807</m:t>
                              </m:r>
                            </m:den>
                          </m:f>
                        </m:oMath>
                      </m:oMathPara>
                    </w:p>
                    <w:p w14:paraId="1A2DCCEA" w14:textId="37651AD7" w:rsidR="00C67A3A" w:rsidRPr="00503D1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6A1ADEAF" w14:textId="77777777" w:rsidR="00C67A3A" w:rsidRPr="000744AE" w:rsidRDefault="00C67A3A" w:rsidP="00C67A3A">
                      <w:pPr>
                        <w:rPr>
                          <w:rFonts w:cs="Tahoma"/>
                          <w:color w:val="070007"/>
                          <w:sz w:val="36"/>
                          <w:szCs w:val="36"/>
                        </w:rPr>
                      </w:pPr>
                    </w:p>
                    <w:p w14:paraId="23DDC9D3" w14:textId="77777777" w:rsidR="00C67A3A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0E946CDC" w14:textId="77777777" w:rsidR="00C67A3A" w:rsidRPr="003A6B8D" w:rsidRDefault="00C67A3A" w:rsidP="00C67A3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BA165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36"/>
            <w:szCs w:val="36"/>
          </w:rPr>
          <m:t>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sSup>
          <m:sSup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eastAsiaTheme="minorHAnsi" w:hAnsi="Cambria Math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2x+5</m:t>
                    </m:r>
                  </m:num>
                  <m:den>
                    <m:r>
                      <w:rPr>
                        <w:rFonts w:ascii="Cambria Math" w:eastAsiaTheme="minorHAnsi" w:hAnsi="Cambria Math"/>
                        <w:sz w:val="36"/>
                        <w:szCs w:val="36"/>
                      </w:rPr>
                      <m:t>8x+7</m:t>
                    </m:r>
                  </m:den>
                </m:f>
              </m:e>
            </m:d>
          </m:e>
          <m:sup>
            <m:r>
              <w:rPr>
                <w:rFonts w:ascii="Cambria Math" w:eastAsiaTheme="minorHAnsi" w:hAnsi="Cambria Math"/>
                <w:sz w:val="36"/>
                <w:szCs w:val="36"/>
              </w:rPr>
              <m:t>4</m:t>
            </m:r>
          </m:sup>
        </m:sSup>
      </m:oMath>
      <w:r>
        <w:rPr>
          <w:sz w:val="36"/>
          <w:szCs w:val="36"/>
        </w:rPr>
        <w:t xml:space="preserve">  at </w:t>
      </w:r>
      <m:oMath>
        <m:r>
          <w:rPr>
            <w:rFonts w:ascii="Cambria Math" w:hAnsi="Cambria Math"/>
            <w:sz w:val="36"/>
            <w:szCs w:val="36"/>
          </w:rPr>
          <m:t>x=</m:t>
        </m:r>
        <m:r>
          <w:rPr>
            <w:rFonts w:ascii="Cambria Math" w:hAnsi="Cambria Math"/>
            <w:sz w:val="36"/>
            <w:szCs w:val="36"/>
          </w:rPr>
          <m:t>0</m:t>
        </m:r>
      </m:oMath>
    </w:p>
    <w:p w14:paraId="45549085" w14:textId="77777777" w:rsidR="00C67A3A" w:rsidRPr="00104532" w:rsidRDefault="004D0AAF" w:rsidP="00C67A3A">
      <w:pPr>
        <w:ind w:left="360"/>
        <w:rPr>
          <w:rFonts w:cs="Tahoma"/>
          <w:color w:val="070007"/>
        </w:rPr>
      </w:pPr>
      <w:r>
        <w:rPr>
          <w:rFonts w:cs="Tahoma"/>
          <w:noProof/>
          <w:color w:val="070007"/>
        </w:rPr>
        <w:object w:dxaOrig="100" w:dyaOrig="120" w14:anchorId="2E6BB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75pt;height:5.5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4043565" r:id="rId7"/>
        </w:object>
      </w:r>
      <w:r w:rsidR="00C67A3A" w:rsidRPr="001C6D62">
        <w:rPr>
          <w:rFonts w:cs="Tahoma"/>
          <w:color w:val="070007"/>
        </w:rPr>
        <w:t xml:space="preserve"> </w:t>
      </w:r>
    </w:p>
    <w:p w14:paraId="58390F50" w14:textId="77777777" w:rsidR="00C67A3A" w:rsidRPr="005E5963" w:rsidRDefault="00C67A3A" w:rsidP="00C67A3A">
      <w:pPr>
        <w:rPr>
          <w:rFonts w:cs="Tahoma"/>
          <w:color w:val="070007"/>
        </w:rPr>
      </w:pPr>
    </w:p>
    <w:p w14:paraId="200D5777" w14:textId="77777777" w:rsidR="00C67A3A" w:rsidRDefault="00C67A3A" w:rsidP="00C67A3A">
      <w:pPr>
        <w:rPr>
          <w:rFonts w:cs="Tahoma"/>
          <w:color w:val="070007"/>
        </w:rPr>
      </w:pPr>
    </w:p>
    <w:p w14:paraId="3AE13D2F" w14:textId="77777777" w:rsidR="00C67A3A" w:rsidRDefault="00C67A3A" w:rsidP="00C67A3A">
      <w:pPr>
        <w:rPr>
          <w:rFonts w:cs="Tahoma"/>
          <w:color w:val="070007"/>
        </w:rPr>
      </w:pPr>
    </w:p>
    <w:p w14:paraId="6DF4FC74" w14:textId="77777777" w:rsidR="00C67A3A" w:rsidRDefault="00C67A3A" w:rsidP="00C67A3A">
      <w:pPr>
        <w:rPr>
          <w:rFonts w:cs="Tahoma"/>
          <w:color w:val="070007"/>
        </w:rPr>
      </w:pPr>
    </w:p>
    <w:p w14:paraId="6A85D9CF" w14:textId="77777777" w:rsidR="00C67A3A" w:rsidRDefault="00C67A3A" w:rsidP="00C67A3A">
      <w:pPr>
        <w:rPr>
          <w:rFonts w:cs="Tahoma"/>
          <w:color w:val="070007"/>
        </w:rPr>
      </w:pPr>
    </w:p>
    <w:p w14:paraId="2C01DB27" w14:textId="77777777" w:rsidR="00C67A3A" w:rsidRDefault="00C67A3A" w:rsidP="00C67A3A">
      <w:pPr>
        <w:rPr>
          <w:rFonts w:cs="Tahoma"/>
          <w:color w:val="070007"/>
        </w:rPr>
      </w:pPr>
    </w:p>
    <w:p w14:paraId="5E4131CC" w14:textId="77777777" w:rsidR="00C67A3A" w:rsidRDefault="00C67A3A" w:rsidP="00C67A3A">
      <w:pPr>
        <w:rPr>
          <w:rFonts w:cs="Tahoma"/>
          <w:color w:val="070007"/>
        </w:rPr>
      </w:pPr>
    </w:p>
    <w:p w14:paraId="062035A8" w14:textId="77777777" w:rsidR="00C67A3A" w:rsidRDefault="00C67A3A" w:rsidP="00C67A3A">
      <w:pPr>
        <w:rPr>
          <w:rFonts w:cs="Tahoma"/>
          <w:color w:val="070007"/>
        </w:rPr>
      </w:pPr>
    </w:p>
    <w:p w14:paraId="375F777A" w14:textId="77777777" w:rsidR="00C67A3A" w:rsidRPr="005E5963" w:rsidRDefault="00C67A3A" w:rsidP="00C67A3A">
      <w:pPr>
        <w:rPr>
          <w:rFonts w:cs="Tahoma"/>
          <w:color w:val="070007"/>
        </w:rPr>
      </w:pPr>
    </w:p>
    <w:p w14:paraId="6477676C" w14:textId="3B70D0BB" w:rsidR="00C67A3A" w:rsidRPr="00B220C1" w:rsidRDefault="00C67A3A" w:rsidP="00B220C1">
      <w:pPr>
        <w:pStyle w:val="ListParagraph"/>
        <w:numPr>
          <w:ilvl w:val="0"/>
          <w:numId w:val="4"/>
        </w:numPr>
        <w:rPr>
          <w:sz w:val="32"/>
          <w:szCs w:val="32"/>
        </w:rPr>
      </w:pPr>
      <w:r w:rsidRPr="00B220C1">
        <w:rPr>
          <w:sz w:val="32"/>
          <w:szCs w:val="32"/>
        </w:rPr>
        <w:t xml:space="preserve">Use the information from the signs of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f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 </m:t>
        </m:r>
        <m:r>
          <m:rPr>
            <m:nor/>
          </m:rPr>
          <w:rPr>
            <w:rFonts w:ascii="Cambria Math" w:hAnsi="Cambria Math"/>
            <w:sz w:val="32"/>
            <w:szCs w:val="32"/>
          </w:rPr>
          <m:t xml:space="preserve">and  </m:t>
        </m:r>
        <m:r>
          <w:rPr>
            <w:rFonts w:ascii="Cambria Math" w:hAnsi="Cambria Math"/>
            <w:sz w:val="32"/>
            <w:szCs w:val="32"/>
          </w:rPr>
          <m:t>f''</m:t>
        </m:r>
      </m:oMath>
      <w:r w:rsidRPr="00B220C1">
        <w:rPr>
          <w:sz w:val="32"/>
          <w:szCs w:val="32"/>
        </w:rPr>
        <w:t xml:space="preserve"> to comment on the behavior of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</m:oMath>
      <w:r w:rsidRPr="00B220C1">
        <w:rPr>
          <w:sz w:val="32"/>
          <w:szCs w:val="32"/>
        </w:rPr>
        <w:t xml:space="preserve"> at </w:t>
      </w:r>
      <m:oMath>
        <m:r>
          <w:rPr>
            <w:rFonts w:ascii="Cambria Math" w:hAnsi="Cambria Math"/>
            <w:sz w:val="32"/>
            <w:szCs w:val="32"/>
          </w:rPr>
          <m:t>x=</m:t>
        </m:r>
        <m:r>
          <w:rPr>
            <w:rFonts w:ascii="Cambria Math" w:hAnsi="Cambria Math"/>
            <w:sz w:val="32"/>
            <w:szCs w:val="32"/>
          </w:rPr>
          <m:t>0</m:t>
        </m:r>
      </m:oMath>
    </w:p>
    <w:p w14:paraId="53C78DD9" w14:textId="77777777" w:rsidR="00C67A3A" w:rsidRPr="00BA1651" w:rsidRDefault="00C67A3A" w:rsidP="00C67A3A">
      <w:pPr>
        <w:rPr>
          <w:rFonts w:cs="Tahoma"/>
          <w:color w:val="070007"/>
          <w:sz w:val="32"/>
          <w:szCs w:val="32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FCE697" wp14:editId="1E2FAF31">
                <wp:simplePos x="0" y="0"/>
                <wp:positionH relativeFrom="column">
                  <wp:posOffset>547370</wp:posOffset>
                </wp:positionH>
                <wp:positionV relativeFrom="paragraph">
                  <wp:posOffset>193040</wp:posOffset>
                </wp:positionV>
                <wp:extent cx="5561330" cy="1426845"/>
                <wp:effectExtent l="0" t="0" r="13970" b="8255"/>
                <wp:wrapThrough wrapText="bothSides">
                  <wp:wrapPolygon edited="0">
                    <wp:start x="0" y="0"/>
                    <wp:lineTo x="0" y="21533"/>
                    <wp:lineTo x="21605" y="21533"/>
                    <wp:lineTo x="21605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1330" cy="14268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660A027" w14:textId="637178A5" w:rsidR="00FF731E" w:rsidRPr="00503D1E" w:rsidRDefault="00FF731E" w:rsidP="00FF731E">
                            <w:pPr>
                              <w:rPr>
                                <w:rFonts w:asciiTheme="minorHAnsi" w:hAnsiTheme="minorHAnsi"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32"/>
                                <w:szCs w:val="32"/>
                              </w:rPr>
                              <w:t xml:space="preserve">Sinc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0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 xml:space="preserve">&lt;0  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 xml:space="preserve">and 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f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''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0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 xml:space="preserve">&gt;0, 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we note that a</m:t>
                              </m:r>
                            </m:oMath>
                            <w:r>
                              <w:rPr>
                                <w:rFonts w:asciiTheme="minorHAnsi" w:hAnsiTheme="minorHAnsi"/>
                                <w:sz w:val="32"/>
                                <w:szCs w:val="32"/>
                              </w:rPr>
                              <w:t xml:space="preserve">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=</m:t>
                              </m:r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 xml:space="preserve">, </m:t>
                              </m:r>
                            </m:oMath>
                            <w:r>
                              <w:rPr>
                                <w:rFonts w:asciiTheme="minorHAnsi" w:hAnsiTheme="minorHAnsi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="Tahoma"/>
                                <w:color w:val="070007"/>
                                <w:sz w:val="32"/>
                                <w:szCs w:val="32"/>
                              </w:rPr>
                              <w:t>is decreasing at a decreasing rate.</w:t>
                            </w:r>
                          </w:p>
                          <w:p w14:paraId="6F20F927" w14:textId="317C05AD" w:rsidR="00C67A3A" w:rsidRPr="00503D1E" w:rsidRDefault="00C67A3A" w:rsidP="00C67A3A">
                            <w:pPr>
                              <w:rPr>
                                <w:rFonts w:asciiTheme="minorHAnsi" w:hAnsiTheme="minorHAnsi"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FCE697" id="Text Box 3" o:spid="_x0000_s1027" type="#_x0000_t202" style="position:absolute;margin-left:43.1pt;margin-top:15.2pt;width:437.9pt;height:112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" filled="f">
                <v:textbox inset=",7.2pt,,7.2pt">
                  <w:txbxContent>
                    <w:p w14:paraId="2660A027" w14:textId="637178A5" w:rsidR="00FF731E" w:rsidRPr="00503D1E" w:rsidRDefault="00FF731E" w:rsidP="00FF731E">
                      <w:pPr>
                        <w:rPr>
                          <w:rFonts w:asciiTheme="minorHAnsi" w:hAnsiTheme="minorHAnsi" w:cs="Tahoma"/>
                          <w:color w:val="070007"/>
                          <w:sz w:val="32"/>
                          <w:szCs w:val="32"/>
                        </w:rPr>
                      </w:pPr>
                      <w:r>
                        <w:rPr>
                          <w:rFonts w:asciiTheme="minorHAnsi" w:hAnsiTheme="minorHAnsi"/>
                          <w:sz w:val="32"/>
                          <w:szCs w:val="32"/>
                        </w:rPr>
                        <w:t xml:space="preserve">Since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&lt;0  </m:t>
                        </m:r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and 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f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''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&gt;0, </m:t>
                        </m:r>
                        <m:r>
                          <m:rPr>
                            <m:nor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we note that a</m:t>
                        </m:r>
                      </m:oMath>
                      <w:r>
                        <w:rPr>
                          <w:rFonts w:asciiTheme="minorHAnsi" w:hAnsiTheme="minorHAnsi"/>
                          <w:sz w:val="32"/>
                          <w:szCs w:val="32"/>
                        </w:rPr>
                        <w:t xml:space="preserve">t 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=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0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, </m:t>
                        </m:r>
                      </m:oMath>
                      <w:r>
                        <w:rPr>
                          <w:rFonts w:asciiTheme="minorHAnsi" w:hAnsiTheme="minorHAnsi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</m:d>
                      </m:oMath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Theme="minorHAnsi" w:hAnsiTheme="minorHAnsi" w:cs="Tahoma"/>
                          <w:color w:val="070007"/>
                          <w:sz w:val="32"/>
                          <w:szCs w:val="32"/>
                        </w:rPr>
                        <w:t>is decreasing at a decreasing rate.</w:t>
                      </w:r>
                    </w:p>
                    <w:p w14:paraId="6F20F927" w14:textId="317C05AD" w:rsidR="00C67A3A" w:rsidRPr="00503D1E" w:rsidRDefault="00C67A3A" w:rsidP="00C67A3A">
                      <w:pPr>
                        <w:rPr>
                          <w:rFonts w:asciiTheme="minorHAnsi" w:hAnsiTheme="minorHAnsi" w:cs="Tahoma"/>
                          <w:color w:val="070007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999A216" w14:textId="77777777" w:rsidR="00C67A3A" w:rsidRDefault="00C67A3A" w:rsidP="00C67A3A">
      <w:pPr>
        <w:rPr>
          <w:rFonts w:cs="Tahoma"/>
          <w:color w:val="070007"/>
        </w:rPr>
      </w:pPr>
    </w:p>
    <w:p w14:paraId="05EC012F" w14:textId="77777777" w:rsidR="00C67A3A" w:rsidRDefault="00C67A3A" w:rsidP="00C67A3A">
      <w:pPr>
        <w:rPr>
          <w:rFonts w:cs="Tahoma"/>
          <w:color w:val="070007"/>
        </w:rPr>
      </w:pPr>
    </w:p>
    <w:p w14:paraId="49F61DB9" w14:textId="77777777" w:rsidR="00C67A3A" w:rsidRDefault="00C67A3A" w:rsidP="00C67A3A"/>
    <w:p w14:paraId="01DF1E26" w14:textId="77777777" w:rsidR="00C67A3A" w:rsidRDefault="00C67A3A" w:rsidP="00C67A3A"/>
    <w:p w14:paraId="67944668" w14:textId="77777777" w:rsidR="00C67A3A" w:rsidRDefault="00C67A3A" w:rsidP="00C67A3A"/>
    <w:p w14:paraId="3E5E033D" w14:textId="77777777" w:rsidR="00C67A3A" w:rsidRDefault="00C67A3A" w:rsidP="00C67A3A"/>
    <w:p w14:paraId="37AF0484" w14:textId="77777777" w:rsidR="00C67A3A" w:rsidRPr="005E5963" w:rsidRDefault="00C67A3A" w:rsidP="00C67A3A"/>
    <w:p w14:paraId="510828CB" w14:textId="77777777" w:rsidR="004E0E3B" w:rsidRPr="005E5963" w:rsidRDefault="004E0E3B" w:rsidP="004E0E3B"/>
    <w:p w14:paraId="4111E1E4" w14:textId="77777777" w:rsidR="004E0E3B" w:rsidRDefault="004E0E3B" w:rsidP="004E0E3B">
      <w:pPr>
        <w:ind w:left="360"/>
      </w:pPr>
      <w:r w:rsidRPr="00DE5C29">
        <w:t>Do all these things:</w:t>
      </w:r>
    </w:p>
    <w:p w14:paraId="6613C21D" w14:textId="77777777" w:rsidR="004E0E3B" w:rsidRPr="00DE5C29" w:rsidRDefault="004E0E3B" w:rsidP="004E0E3B">
      <w:pPr>
        <w:ind w:left="360"/>
      </w:pPr>
    </w:p>
    <w:p w14:paraId="1F0ACE05" w14:textId="77777777" w:rsidR="004E0E3B" w:rsidRPr="00DE5C29" w:rsidRDefault="004E0E3B" w:rsidP="004E0E3B">
      <w:pPr>
        <w:numPr>
          <w:ilvl w:val="0"/>
          <w:numId w:val="1"/>
        </w:numPr>
      </w:pPr>
      <w:r w:rsidRPr="00DE5C29">
        <w:t xml:space="preserve">Go to the </w:t>
      </w:r>
      <w:proofErr w:type="spellStart"/>
      <w:r w:rsidRPr="00DE5C29">
        <w:t>WolframAlpha</w:t>
      </w:r>
      <w:proofErr w:type="spellEnd"/>
      <w:r w:rsidRPr="00DE5C29">
        <w:t xml:space="preserve"> site:  </w:t>
      </w:r>
      <w:hyperlink r:id="rId8" w:history="1">
        <w:r w:rsidRPr="00DE5C29">
          <w:rPr>
            <w:rStyle w:val="Hyperlink"/>
          </w:rPr>
          <w:t>http://www.wolframalpha.com</w:t>
        </w:r>
      </w:hyperlink>
    </w:p>
    <w:p w14:paraId="7C8E567A" w14:textId="77777777" w:rsidR="004E0E3B" w:rsidRPr="00DE5C29" w:rsidRDefault="004E0E3B" w:rsidP="004E0E3B">
      <w:pPr>
        <w:numPr>
          <w:ilvl w:val="0"/>
          <w:numId w:val="1"/>
        </w:numPr>
      </w:pPr>
      <w:r w:rsidRPr="00DE5C29">
        <w:t xml:space="preserve">In the entry field use the </w:t>
      </w:r>
      <w:r>
        <w:rPr>
          <w:color w:val="1DA05F"/>
        </w:rPr>
        <w:t>“derivative”</w:t>
      </w:r>
      <w:r w:rsidRPr="0018219C">
        <w:rPr>
          <w:color w:val="1DA05F"/>
        </w:rPr>
        <w:t xml:space="preserve"> </w:t>
      </w:r>
      <w:r w:rsidRPr="00DE5C29">
        <w:t xml:space="preserve">command to get W|A </w:t>
      </w:r>
      <w:r>
        <w:t>find the instantaneous rate-of-change of the function</w:t>
      </w:r>
      <w:r w:rsidRPr="00DE5C29">
        <w:t>.</w:t>
      </w:r>
    </w:p>
    <w:p w14:paraId="7B987D27" w14:textId="60BA889A" w:rsidR="004E0E3B" w:rsidRPr="00DE5C29" w:rsidRDefault="004E0E3B" w:rsidP="004E0E3B">
      <w:pPr>
        <w:numPr>
          <w:ilvl w:val="0"/>
          <w:numId w:val="1"/>
        </w:numPr>
      </w:pPr>
      <w:r w:rsidRPr="00DE5C29">
        <w:t xml:space="preserve">Print your solution.   Turn Background printing on </w:t>
      </w:r>
      <w:r w:rsidRPr="00DE5C29">
        <w:sym w:font="Wingdings" w:char="F0DF"/>
      </w:r>
      <w:r w:rsidRPr="00DE5C29">
        <w:t xml:space="preserve"> When you select PRINT, you may see a check box for background printing.  Check it.  Print </w:t>
      </w:r>
      <w:r w:rsidRPr="0018219C">
        <w:rPr>
          <w:color w:val="031FF0"/>
        </w:rPr>
        <w:t>ONLY</w:t>
      </w:r>
      <w:r w:rsidRPr="00DE5C29">
        <w:t xml:space="preserve"> the first page</w:t>
      </w:r>
      <w:r>
        <w:t xml:space="preserve"> of </w:t>
      </w:r>
      <w:r w:rsidR="00C67A3A">
        <w:t>the W|A output page</w:t>
      </w:r>
      <w:r w:rsidRPr="00DE5C29">
        <w:t>.</w:t>
      </w:r>
    </w:p>
    <w:p w14:paraId="240644AB" w14:textId="77777777" w:rsidR="004E0E3B" w:rsidRPr="00DE5C29" w:rsidRDefault="004E0E3B" w:rsidP="004E0E3B">
      <w:pPr>
        <w:numPr>
          <w:ilvl w:val="0"/>
          <w:numId w:val="1"/>
        </w:numPr>
      </w:pPr>
      <w:r w:rsidRPr="00DE5C29">
        <w:t xml:space="preserve">On the print-out page, </w:t>
      </w:r>
      <w:r w:rsidRPr="005308FD">
        <w:rPr>
          <w:b/>
          <w:color w:val="FF0000"/>
          <w:sz w:val="32"/>
          <w:szCs w:val="32"/>
        </w:rPr>
        <w:t>circle</w:t>
      </w:r>
      <w:r w:rsidRPr="00DE5C29">
        <w:t xml:space="preserve"> the solutions.</w:t>
      </w:r>
    </w:p>
    <w:p w14:paraId="1F852592" w14:textId="77777777" w:rsidR="004E0E3B" w:rsidRPr="00DE5C29" w:rsidRDefault="004E0E3B" w:rsidP="004E0E3B">
      <w:pPr>
        <w:numPr>
          <w:ilvl w:val="0"/>
          <w:numId w:val="1"/>
        </w:numPr>
      </w:pPr>
      <w:r w:rsidRPr="00DE5C29">
        <w:t xml:space="preserve">On </w:t>
      </w:r>
      <w:r>
        <w:t>this page</w:t>
      </w:r>
      <w:r w:rsidRPr="00DE5C29">
        <w:t xml:space="preserve"> </w:t>
      </w:r>
      <w:r w:rsidRPr="005308FD">
        <w:rPr>
          <w:b/>
          <w:color w:val="FF0000"/>
          <w:sz w:val="32"/>
          <w:szCs w:val="32"/>
        </w:rPr>
        <w:t>write</w:t>
      </w:r>
      <w:r w:rsidRPr="00DE5C29">
        <w:t xml:space="preserve"> the solution</w:t>
      </w:r>
      <w:r>
        <w:t xml:space="preserve"> in the box that appears on this page.</w:t>
      </w:r>
      <w:r w:rsidRPr="00DE5C29">
        <w:t xml:space="preserve">  </w:t>
      </w:r>
    </w:p>
    <w:p w14:paraId="51FF1686" w14:textId="77777777" w:rsidR="004E0E3B" w:rsidRPr="00DE5C29" w:rsidRDefault="004E0E3B" w:rsidP="004E0E3B">
      <w:pPr>
        <w:numPr>
          <w:ilvl w:val="0"/>
          <w:numId w:val="1"/>
        </w:numPr>
        <w:rPr>
          <w:i/>
        </w:rPr>
      </w:pPr>
      <w:r w:rsidRPr="005308FD">
        <w:rPr>
          <w:b/>
          <w:color w:val="FF0000"/>
          <w:sz w:val="32"/>
          <w:szCs w:val="32"/>
        </w:rPr>
        <w:t>Staple</w:t>
      </w:r>
      <w:r w:rsidRPr="00DE5C29">
        <w:t xml:space="preserve"> this page and the print-out page</w:t>
      </w:r>
      <w:r>
        <w:t>s</w:t>
      </w:r>
      <w:r w:rsidRPr="00DE5C29">
        <w:t xml:space="preserve"> together with this page being the first.  </w:t>
      </w:r>
      <w:r w:rsidRPr="00DE5C29">
        <w:rPr>
          <w:i/>
        </w:rPr>
        <w:t xml:space="preserve">There should be only </w:t>
      </w:r>
      <w:r>
        <w:rPr>
          <w:i/>
        </w:rPr>
        <w:t>3</w:t>
      </w:r>
      <w:r w:rsidRPr="00DE5C29">
        <w:rPr>
          <w:i/>
        </w:rPr>
        <w:t xml:space="preserve"> pages that are stapled together.</w:t>
      </w:r>
    </w:p>
    <w:p w14:paraId="4CD27BE6" w14:textId="0FD73D6D" w:rsidR="000110D8" w:rsidRDefault="004E0E3B" w:rsidP="00565410">
      <w:pPr>
        <w:numPr>
          <w:ilvl w:val="0"/>
          <w:numId w:val="1"/>
        </w:numPr>
      </w:pPr>
      <w:r w:rsidRPr="00DE5C29">
        <w:t>Print your name on this page.</w:t>
      </w:r>
    </w:p>
    <w:p w14:paraId="4F5C3811" w14:textId="72DE6874" w:rsidR="00FF731E" w:rsidRDefault="00FF731E" w:rsidP="00FF731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95A2FD0" wp14:editId="4DC3BDE4">
                <wp:simplePos x="0" y="0"/>
                <wp:positionH relativeFrom="column">
                  <wp:posOffset>537587</wp:posOffset>
                </wp:positionH>
                <wp:positionV relativeFrom="paragraph">
                  <wp:posOffset>5024</wp:posOffset>
                </wp:positionV>
                <wp:extent cx="5707464" cy="4582049"/>
                <wp:effectExtent l="0" t="0" r="7620" b="1587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07464" cy="45820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09EF5FC" w14:textId="32BC797E" w:rsidR="00FF731E" w:rsidRDefault="00FF73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8D999D" wp14:editId="4A4F8613">
                                  <wp:extent cx="5518150" cy="2855595"/>
                                  <wp:effectExtent l="0" t="0" r="6350" b="1905"/>
                                  <wp:docPr id="8" name="Picture 8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Screen Shot 2020-02-24 at 9.47.55 AM.png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518150" cy="28555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5A2FD0" id="Text Box 7" o:spid="_x0000_s1028" type="#_x0000_t202" style="position:absolute;margin-left:42.35pt;margin-top:.4pt;width:449.4pt;height:360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" fillcolor="white [3201]" strokeweight=".5pt">
                <v:textbox>
                  <w:txbxContent>
                    <w:p w14:paraId="509EF5FC" w14:textId="32BC797E" w:rsidR="00FF731E" w:rsidRDefault="00FF731E">
                      <w:r>
                        <w:rPr>
                          <w:noProof/>
                        </w:rPr>
                        <w:drawing>
                          <wp:inline distT="0" distB="0" distL="0" distR="0" wp14:anchorId="038D999D" wp14:editId="4A4F8613">
                            <wp:extent cx="5518150" cy="2855595"/>
                            <wp:effectExtent l="0" t="0" r="6350" b="1905"/>
                            <wp:docPr id="8" name="Picture 8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Screen Shot 2020-02-24 at 9.47.55 AM.png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518150" cy="28555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75DFC0B" w14:textId="28E222BB" w:rsidR="00FF731E" w:rsidRPr="00C67A3A" w:rsidRDefault="00FF731E" w:rsidP="00FF731E"/>
    <w:sectPr w:rsidR="00FF731E" w:rsidRPr="00C67A3A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C538BB"/>
    <w:multiLevelType w:val="hybridMultilevel"/>
    <w:tmpl w:val="9630308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3C717F4"/>
    <w:multiLevelType w:val="hybridMultilevel"/>
    <w:tmpl w:val="B19077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110D8"/>
    <w:rsid w:val="00104532"/>
    <w:rsid w:val="00124BC5"/>
    <w:rsid w:val="001C6D62"/>
    <w:rsid w:val="00220DB8"/>
    <w:rsid w:val="00281FC6"/>
    <w:rsid w:val="002E4BA9"/>
    <w:rsid w:val="00423E37"/>
    <w:rsid w:val="004D0AAF"/>
    <w:rsid w:val="004E0B96"/>
    <w:rsid w:val="004E0E3B"/>
    <w:rsid w:val="0051161F"/>
    <w:rsid w:val="005308FD"/>
    <w:rsid w:val="00561252"/>
    <w:rsid w:val="00565410"/>
    <w:rsid w:val="005E1699"/>
    <w:rsid w:val="005E5963"/>
    <w:rsid w:val="006145F6"/>
    <w:rsid w:val="00654C55"/>
    <w:rsid w:val="007037E2"/>
    <w:rsid w:val="0077789E"/>
    <w:rsid w:val="007976B2"/>
    <w:rsid w:val="00862D4C"/>
    <w:rsid w:val="00893246"/>
    <w:rsid w:val="008C5971"/>
    <w:rsid w:val="008E5B06"/>
    <w:rsid w:val="008F2788"/>
    <w:rsid w:val="0095003C"/>
    <w:rsid w:val="00A07C23"/>
    <w:rsid w:val="00AB171E"/>
    <w:rsid w:val="00AB3D3C"/>
    <w:rsid w:val="00AC6152"/>
    <w:rsid w:val="00B220C1"/>
    <w:rsid w:val="00B23EC8"/>
    <w:rsid w:val="00B31167"/>
    <w:rsid w:val="00B77F62"/>
    <w:rsid w:val="00BD2FC1"/>
    <w:rsid w:val="00C67A3A"/>
    <w:rsid w:val="00CD2968"/>
    <w:rsid w:val="00CF220B"/>
    <w:rsid w:val="00DF2F86"/>
    <w:rsid w:val="00F727BA"/>
    <w:rsid w:val="00FF73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  <w:style w:type="paragraph" w:styleId="ListParagraph">
    <w:name w:val="List Paragraph"/>
    <w:basedOn w:val="Normal"/>
    <w:uiPriority w:val="34"/>
    <w:qFormat/>
    <w:rsid w:val="004E0E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110D8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0D8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olframalpha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http://www.wolframalpha.com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02</Words>
  <Characters>115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3</cp:revision>
  <cp:lastPrinted>2020-02-24T17:54:00Z</cp:lastPrinted>
  <dcterms:created xsi:type="dcterms:W3CDTF">2020-02-24T17:54:00Z</dcterms:created>
  <dcterms:modified xsi:type="dcterms:W3CDTF">2020-02-24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